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49F6" w:rsidRDefault="00F4396D">
      <w:r w:rsidRPr="002C1B5F">
        <w:rPr>
          <w:rFonts w:ascii="Cooper Black" w:hAnsi="Cooper Black"/>
          <w:sz w:val="28"/>
          <w:szCs w:val="28"/>
        </w:rPr>
        <w:t>Percent Practice</w:t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_______</w:t>
      </w:r>
    </w:p>
    <w:p w:rsidR="00F4396D" w:rsidRDefault="00F4396D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</w:t>
      </w:r>
      <w:proofErr w:type="gramStart"/>
      <w:r>
        <w:t>:_</w:t>
      </w:r>
      <w:proofErr w:type="gramEnd"/>
      <w:r>
        <w:t>_____________</w:t>
      </w:r>
      <w:r>
        <w:tab/>
      </w:r>
      <w:r>
        <w:tab/>
        <w:t>Period:_______</w:t>
      </w:r>
    </w:p>
    <w:p w:rsidR="00856FED" w:rsidRPr="00856FED" w:rsidRDefault="00856FED" w:rsidP="00F4396D">
      <w:pPr>
        <w:rPr>
          <w:b/>
          <w:sz w:val="2"/>
        </w:rPr>
      </w:pPr>
    </w:p>
    <w:p w:rsidR="00856FED" w:rsidRDefault="00856FED" w:rsidP="00856FED">
      <w:pPr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BB14D08" wp14:editId="7BE4F0B0">
                <wp:simplePos x="0" y="0"/>
                <wp:positionH relativeFrom="column">
                  <wp:posOffset>-76200</wp:posOffset>
                </wp:positionH>
                <wp:positionV relativeFrom="paragraph">
                  <wp:posOffset>1075690</wp:posOffset>
                </wp:positionV>
                <wp:extent cx="2798859" cy="3247292"/>
                <wp:effectExtent l="0" t="0" r="20955" b="10795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8859" cy="324729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641F5D7" id="Rectangle 11" o:spid="_x0000_s1026" style="position:absolute;margin-left:-6pt;margin-top:84.7pt;width:220.4pt;height:255.7pt;z-index:2516587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" filled="f" strokecolor="black [3213]" strokeweight="2pt"/>
            </w:pict>
          </mc:Fallback>
        </mc:AlternateContent>
      </w:r>
      <w:r>
        <w:rPr>
          <w:noProof/>
        </w:rPr>
        <w:drawing>
          <wp:inline distT="0" distB="0" distL="0" distR="0" wp14:anchorId="1E908834" wp14:editId="29C5FA73">
            <wp:extent cx="3552092" cy="711427"/>
            <wp:effectExtent l="76200" t="76200" r="125095" b="127000"/>
            <wp:docPr id="13" name="Picture 13" descr="http://algebraregentsprep.weebly.com/uploads/2/8/8/5/28856389/5697278.gif?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lgebraregentsprep.weebly.com/uploads/2/8/8/5/28856389/5697278.gif?456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7242"/>
                    <a:stretch/>
                  </pic:blipFill>
                  <pic:spPr bwMode="auto">
                    <a:xfrm>
                      <a:off x="0" y="0"/>
                      <a:ext cx="3593262" cy="719673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4396D" w:rsidRDefault="00F4396D" w:rsidP="00F4396D">
      <w:pPr>
        <w:rPr>
          <w:u w:val="single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599E74E3" wp14:editId="2EF7023B">
                <wp:simplePos x="0" y="0"/>
                <wp:positionH relativeFrom="column">
                  <wp:posOffset>3546231</wp:posOffset>
                </wp:positionH>
                <wp:positionV relativeFrom="paragraph">
                  <wp:posOffset>8255</wp:posOffset>
                </wp:positionV>
                <wp:extent cx="2798859" cy="3276600"/>
                <wp:effectExtent l="0" t="0" r="20955" b="1905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8859" cy="32766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C870ACC" id="Rectangle 12" o:spid="_x0000_s1026" style="position:absolute;margin-left:279.25pt;margin-top:.65pt;width:220.4pt;height:258pt;z-index:2516608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" filled="f" strokecolor="black [3213]" strokeweight="2pt"/>
            </w:pict>
          </mc:Fallback>
        </mc:AlternateContent>
      </w:r>
      <w:r w:rsidRPr="00F4396D">
        <w:rPr>
          <w:u w:val="single"/>
        </w:rPr>
        <w:t xml:space="preserve">Finding a percent </w:t>
      </w:r>
      <w:r w:rsidR="00856FED">
        <w:rPr>
          <w:u w:val="single"/>
        </w:rPr>
        <w:t xml:space="preserve">(part) </w:t>
      </w:r>
      <w:r w:rsidRPr="00F4396D">
        <w:rPr>
          <w:u w:val="single"/>
        </w:rPr>
        <w:t>of a number</w:t>
      </w:r>
      <w:r w:rsidR="00856FED">
        <w:rPr>
          <w:u w:val="single"/>
        </w:rPr>
        <w:t xml:space="preserve"> (whole)</w:t>
      </w:r>
      <w:r w:rsidRPr="00F4396D">
        <w:rPr>
          <w:u w:val="single"/>
        </w:rPr>
        <w:t>:</w:t>
      </w:r>
      <w:r>
        <w:tab/>
      </w:r>
      <w:r>
        <w:tab/>
      </w:r>
      <w:r>
        <w:tab/>
      </w:r>
      <w:r w:rsidRPr="00F4396D">
        <w:rPr>
          <w:u w:val="single"/>
        </w:rPr>
        <w:t>Finding the whole given the percent</w:t>
      </w:r>
      <w:r w:rsidR="00856FED">
        <w:rPr>
          <w:u w:val="single"/>
        </w:rPr>
        <w:t xml:space="preserve"> (part)</w:t>
      </w:r>
      <w:r w:rsidRPr="00F4396D">
        <w:rPr>
          <w:u w:val="single"/>
        </w:rPr>
        <w:t>:</w:t>
      </w:r>
    </w:p>
    <w:p w:rsidR="00F4396D" w:rsidRDefault="00F4396D" w:rsidP="00F4396D">
      <w:r>
        <w:t>Ex</w:t>
      </w:r>
      <w:r w:rsidR="00856FED">
        <w:t>ample</w:t>
      </w:r>
      <w:r>
        <w:t>: What is 20% of 240?</w:t>
      </w:r>
      <w:r>
        <w:tab/>
      </w:r>
      <w:r>
        <w:tab/>
      </w:r>
      <w:r>
        <w:tab/>
      </w:r>
      <w:r>
        <w:tab/>
      </w:r>
      <w:r>
        <w:tab/>
      </w:r>
      <w:r w:rsidR="00856FED">
        <w:t>Ex: 60 is 7</w:t>
      </w:r>
      <w:r>
        <w:t>5% of what number?</w:t>
      </w:r>
    </w:p>
    <w:p w:rsidR="00A46C95" w:rsidRDefault="00A46C95" w:rsidP="00A46C95">
      <w:pPr>
        <w:spacing w:after="0" w:line="240" w:lineRule="auto"/>
      </w:pPr>
      <w:r>
        <w:t xml:space="preserve">  First, set up your proportion:</w:t>
      </w:r>
      <w:r>
        <w:tab/>
      </w:r>
      <w:r>
        <w:tab/>
      </w:r>
      <w:r>
        <w:tab/>
      </w:r>
      <w:r>
        <w:tab/>
      </w:r>
      <w:r>
        <w:tab/>
        <w:t xml:space="preserve">  First, set up your proportion:</w:t>
      </w:r>
    </w:p>
    <w:p w:rsidR="00F4396D" w:rsidRDefault="00F4396D" w:rsidP="00F4396D">
      <w:r>
        <w:t xml:space="preserve">       </w:t>
      </w:r>
      <w:r w:rsidR="00856FED" w:rsidRPr="00856FED">
        <w:rPr>
          <w:position w:val="-24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40pt" o:ole="">
            <v:imagedata r:id="rId6" o:title=""/>
          </v:shape>
          <o:OLEObject Type="Embed" ProgID="Equation.DSMT4" ShapeID="_x0000_i1025" DrawAspect="Content" ObjectID="_1533740067" r:id="rId7"/>
        </w:object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 w:rsidR="00856FED" w:rsidRPr="00856FED">
        <w:rPr>
          <w:position w:val="-24"/>
        </w:rPr>
        <w:object w:dxaOrig="960" w:dyaOrig="620">
          <v:shape id="_x0000_i1026" type="#_x0000_t75" style="width:75pt;height:48pt" o:ole="">
            <v:imagedata r:id="rId8" o:title=""/>
          </v:shape>
          <o:OLEObject Type="Embed" ProgID="Equation.DSMT4" ShapeID="_x0000_i1026" DrawAspect="Content" ObjectID="_1533740068" r:id="rId9"/>
        </w:object>
      </w:r>
    </w:p>
    <w:p w:rsidR="00A46C95" w:rsidRDefault="00A46C95" w:rsidP="00F4396D">
      <w:r>
        <w:t xml:space="preserve">  Then, solve!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Then, solve!</w:t>
      </w:r>
    </w:p>
    <w:p w:rsidR="00A46C95" w:rsidRDefault="00A46C95" w:rsidP="00F4396D">
      <w:r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61C14709" wp14:editId="4ECF01C8">
                <wp:simplePos x="0" y="0"/>
                <wp:positionH relativeFrom="column">
                  <wp:posOffset>3726913</wp:posOffset>
                </wp:positionH>
                <wp:positionV relativeFrom="paragraph">
                  <wp:posOffset>117847</wp:posOffset>
                </wp:positionV>
                <wp:extent cx="1002323" cy="227784"/>
                <wp:effectExtent l="0" t="114300" r="0" b="115570"/>
                <wp:wrapNone/>
                <wp:docPr id="17" name="Oval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353155">
                          <a:off x="0" y="0"/>
                          <a:ext cx="1002323" cy="227784"/>
                        </a:xfrm>
                        <a:prstGeom prst="ellipse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236BCEA" id="Oval 17" o:spid="_x0000_s1026" style="position:absolute;margin-left:293.45pt;margin-top:9.3pt;width:78.9pt;height:17.95pt;rotation:-1361887fd;z-index:2516730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" filled="f" strokecolor="#385d8a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74C6CCF0" wp14:editId="09B0FAAB">
                <wp:simplePos x="0" y="0"/>
                <wp:positionH relativeFrom="column">
                  <wp:posOffset>3748405</wp:posOffset>
                </wp:positionH>
                <wp:positionV relativeFrom="paragraph">
                  <wp:posOffset>123282</wp:posOffset>
                </wp:positionV>
                <wp:extent cx="1002030" cy="198455"/>
                <wp:effectExtent l="0" t="114300" r="0" b="125730"/>
                <wp:wrapNone/>
                <wp:docPr id="16" name="Oval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39462">
                          <a:off x="0" y="0"/>
                          <a:ext cx="1002030" cy="198455"/>
                        </a:xfrm>
                        <a:prstGeom prst="ellipse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C07AC25" id="Oval 16" o:spid="_x0000_s1026" style="position:absolute;margin-left:295.15pt;margin-top:9.7pt;width:78.9pt;height:15.65pt;rotation:1353823fd;z-index:2516700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" filled="f" strokecolor="#385d8a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566D05DD" wp14:editId="2F86C142">
                <wp:simplePos x="0" y="0"/>
                <wp:positionH relativeFrom="column">
                  <wp:posOffset>273245</wp:posOffset>
                </wp:positionH>
                <wp:positionV relativeFrom="paragraph">
                  <wp:posOffset>87190</wp:posOffset>
                </wp:positionV>
                <wp:extent cx="1002030" cy="246561"/>
                <wp:effectExtent l="0" t="114300" r="0" b="115570"/>
                <wp:wrapNone/>
                <wp:docPr id="14" name="Oval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39462">
                          <a:off x="0" y="0"/>
                          <a:ext cx="1002030" cy="246561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CC2477E" id="Oval 14" o:spid="_x0000_s1026" style="position:absolute;margin-left:21.5pt;margin-top:6.85pt;width:78.9pt;height:19.4pt;rotation:1353823fd;z-index:2516618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" filled="f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5FB0CFE0" wp14:editId="1D23A87B">
                <wp:simplePos x="0" y="0"/>
                <wp:positionH relativeFrom="column">
                  <wp:posOffset>210407</wp:posOffset>
                </wp:positionH>
                <wp:positionV relativeFrom="paragraph">
                  <wp:posOffset>64699</wp:posOffset>
                </wp:positionV>
                <wp:extent cx="1002323" cy="258726"/>
                <wp:effectExtent l="0" t="114300" r="0" b="103505"/>
                <wp:wrapNone/>
                <wp:docPr id="15" name="Oval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353155">
                          <a:off x="0" y="0"/>
                          <a:ext cx="1002323" cy="258726"/>
                        </a:xfrm>
                        <a:prstGeom prst="ellipse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5BA915C" id="Oval 15" o:spid="_x0000_s1026" style="position:absolute;margin-left:16.55pt;margin-top:5.1pt;width:78.9pt;height:20.35pt;rotation:-1361887fd;z-index:2516669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" filled="f" strokecolor="#385d8a" strokeweight="2pt"/>
            </w:pict>
          </mc:Fallback>
        </mc:AlternateContent>
      </w:r>
      <w:r>
        <w:t xml:space="preserve">         </w:t>
      </w:r>
      <w:r w:rsidRPr="00856FED">
        <w:rPr>
          <w:position w:val="-24"/>
        </w:rPr>
        <w:object w:dxaOrig="1080" w:dyaOrig="620">
          <v:shape id="_x0000_i1027" type="#_x0000_t75" style="width:74pt;height:32pt" o:ole="">
            <v:imagedata r:id="rId6" o:title=""/>
          </v:shape>
          <o:OLEObject Type="Embed" ProgID="Equation.DSMT4" ShapeID="_x0000_i1027" DrawAspect="Content" ObjectID="_1533740069" r:id="rId1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</w:t>
      </w:r>
      <w:r w:rsidRPr="00856FED">
        <w:rPr>
          <w:position w:val="-24"/>
        </w:rPr>
        <w:object w:dxaOrig="960" w:dyaOrig="620">
          <v:shape id="_x0000_i1028" type="#_x0000_t75" style="width:45pt;height:29pt" o:ole="">
            <v:imagedata r:id="rId8" o:title=""/>
          </v:shape>
          <o:OLEObject Type="Embed" ProgID="Equation.DSMT4" ShapeID="_x0000_i1028" DrawAspect="Content" ObjectID="_1533740070" r:id="rId11"/>
        </w:object>
      </w:r>
    </w:p>
    <w:p w:rsidR="00A46C95" w:rsidRDefault="007D693A" w:rsidP="00F4396D">
      <w:r>
        <w:t xml:space="preserve">           20 </w:t>
      </w:r>
      <w:r>
        <w:rPr>
          <w:rFonts w:ascii="Cambria Math" w:hAnsi="Cambria Math"/>
        </w:rPr>
        <w:t xml:space="preserve">⦁ </w:t>
      </w:r>
      <w:r>
        <w:t>240 = 4800 ÷100</w:t>
      </w:r>
      <w:r>
        <w:tab/>
      </w:r>
      <w:r>
        <w:tab/>
      </w:r>
      <w:r>
        <w:tab/>
      </w:r>
      <w:r>
        <w:tab/>
      </w:r>
      <w:r>
        <w:tab/>
        <w:t xml:space="preserve">          60 </w:t>
      </w:r>
      <w:r>
        <w:rPr>
          <w:rFonts w:ascii="Cambria Math" w:hAnsi="Cambria Math"/>
        </w:rPr>
        <w:t>⦁</w:t>
      </w:r>
      <w:r>
        <w:t>100</w:t>
      </w:r>
      <w:r w:rsidR="00A46C95">
        <w:t xml:space="preserve"> </w:t>
      </w:r>
      <w:proofErr w:type="gramStart"/>
      <w:r w:rsidR="00A46C95">
        <w:t>=  6,000</w:t>
      </w:r>
      <w:proofErr w:type="gramEnd"/>
      <w:r>
        <w:t xml:space="preserve"> ÷75</w:t>
      </w:r>
    </w:p>
    <w:p w:rsidR="007D693A" w:rsidRPr="007D693A" w:rsidRDefault="00A46C95" w:rsidP="00F4396D">
      <w:pPr>
        <w:rPr>
          <w:b/>
        </w:rPr>
      </w:pPr>
      <w:r>
        <w:t xml:space="preserve">                   x = 48</w:t>
      </w:r>
      <w:r w:rsidR="007D693A">
        <w:t xml:space="preserve"> </w:t>
      </w:r>
      <w:r w:rsidR="007D693A">
        <w:tab/>
      </w:r>
      <w:r w:rsidR="007D693A">
        <w:tab/>
      </w:r>
      <w:r w:rsidR="007D693A">
        <w:tab/>
      </w:r>
      <w:r w:rsidR="007D693A">
        <w:tab/>
      </w:r>
      <w:r w:rsidR="007D693A">
        <w:tab/>
      </w:r>
      <w:r w:rsidR="007D693A">
        <w:tab/>
      </w:r>
      <w:r w:rsidR="007D693A">
        <w:tab/>
        <w:t>x=80</w:t>
      </w:r>
    </w:p>
    <w:p w:rsidR="00F4396D" w:rsidRPr="007D693A" w:rsidRDefault="007D693A" w:rsidP="00F4396D">
      <w:pPr>
        <w:rPr>
          <w:b/>
        </w:rPr>
      </w:pPr>
      <w:proofErr w:type="gramStart"/>
      <w:r w:rsidRPr="007D693A">
        <w:rPr>
          <w:b/>
          <w:i/>
        </w:rPr>
        <w:t xml:space="preserve">48  </w:t>
      </w:r>
      <w:r w:rsidRPr="007D693A">
        <w:rPr>
          <w:i/>
        </w:rPr>
        <w:t>is</w:t>
      </w:r>
      <w:proofErr w:type="gramEnd"/>
      <w:r w:rsidRPr="007D693A">
        <w:rPr>
          <w:i/>
        </w:rPr>
        <w:t xml:space="preserve"> 20% of 240</w:t>
      </w:r>
      <w:r w:rsidR="00F4396D" w:rsidRPr="007D693A">
        <w:rPr>
          <w:b/>
        </w:rPr>
        <w:tab/>
      </w:r>
      <w:r>
        <w:tab/>
      </w:r>
      <w:r>
        <w:tab/>
      </w:r>
      <w:r>
        <w:tab/>
      </w:r>
      <w:r>
        <w:tab/>
      </w:r>
      <w:r>
        <w:tab/>
      </w:r>
      <w:r w:rsidRPr="007D693A">
        <w:rPr>
          <w:i/>
        </w:rPr>
        <w:t>60 is 75% of</w:t>
      </w:r>
      <w:r w:rsidRPr="007D693A">
        <w:rPr>
          <w:b/>
          <w:i/>
        </w:rPr>
        <w:t xml:space="preserve"> 80</w:t>
      </w:r>
    </w:p>
    <w:p w:rsidR="00F4396D" w:rsidRDefault="00F4396D" w:rsidP="00F4396D"/>
    <w:p w:rsidR="00F4396D" w:rsidRDefault="00F4396D" w:rsidP="00F4396D">
      <w:r>
        <w:t>Now</w:t>
      </w:r>
      <w:r w:rsidR="00A46C95">
        <w:t>,</w:t>
      </w:r>
      <w:r>
        <w:t xml:space="preserve"> you try!</w:t>
      </w:r>
    </w:p>
    <w:p w:rsidR="00F4396D" w:rsidRDefault="00F4396D" w:rsidP="00F4396D">
      <w:pPr>
        <w:pStyle w:val="ListParagraph"/>
        <w:numPr>
          <w:ilvl w:val="0"/>
          <w:numId w:val="1"/>
        </w:numPr>
      </w:pPr>
      <w:r>
        <w:t>What is 5% of 200?</w:t>
      </w:r>
      <w:r>
        <w:tab/>
      </w:r>
      <w:r>
        <w:tab/>
      </w:r>
      <w:r>
        <w:tab/>
      </w:r>
      <w:r>
        <w:tab/>
      </w:r>
      <w:r>
        <w:tab/>
        <w:t>2) 8 is 40% of what number?</w:t>
      </w:r>
    </w:p>
    <w:p w:rsidR="00F4396D" w:rsidRDefault="00F4396D" w:rsidP="00F4396D"/>
    <w:p w:rsidR="00F4396D" w:rsidRDefault="00F4396D" w:rsidP="00F4396D"/>
    <w:p w:rsidR="00F4396D" w:rsidRDefault="00F4396D" w:rsidP="00F4396D"/>
    <w:p w:rsidR="00F4396D" w:rsidRDefault="00F4396D" w:rsidP="00F4396D">
      <w:r>
        <w:t xml:space="preserve">   </w:t>
      </w:r>
      <w:r w:rsidR="00A46C95">
        <w:t xml:space="preserve"> </w:t>
      </w:r>
      <w:r>
        <w:t xml:space="preserve">  3)  What is 15% of 80?</w:t>
      </w:r>
      <w:r>
        <w:tab/>
      </w:r>
      <w:r>
        <w:tab/>
      </w:r>
      <w:r>
        <w:tab/>
      </w:r>
      <w:r>
        <w:tab/>
      </w:r>
      <w:r>
        <w:tab/>
        <w:t>4) 18 is 25% of what number?</w:t>
      </w:r>
    </w:p>
    <w:p w:rsidR="00F4396D" w:rsidRDefault="00F4396D" w:rsidP="00F4396D"/>
    <w:p w:rsidR="00F4396D" w:rsidRDefault="00F4396D" w:rsidP="00F4396D"/>
    <w:p w:rsidR="00F4396D" w:rsidRDefault="00F4396D" w:rsidP="00F4396D"/>
    <w:p w:rsidR="00F4396D" w:rsidRDefault="00F4396D" w:rsidP="00F4396D">
      <w:r>
        <w:t xml:space="preserve">   </w:t>
      </w:r>
      <w:r w:rsidR="00A46C95">
        <w:t xml:space="preserve"> </w:t>
      </w:r>
      <w:r>
        <w:t xml:space="preserve"> 5) What is 25% of 60?</w:t>
      </w:r>
      <w:r>
        <w:tab/>
      </w:r>
      <w:r>
        <w:tab/>
      </w:r>
      <w:r>
        <w:tab/>
      </w:r>
      <w:r>
        <w:tab/>
      </w:r>
      <w:r>
        <w:tab/>
        <w:t xml:space="preserve">6) 62 is 50% of what number? </w:t>
      </w:r>
    </w:p>
    <w:p w:rsidR="002C1B5F" w:rsidRDefault="002C1B5F" w:rsidP="00F4396D"/>
    <w:p w:rsidR="006319C8" w:rsidRDefault="006319C8" w:rsidP="006319C8">
      <w:r w:rsidRPr="002C1B5F">
        <w:rPr>
          <w:rFonts w:ascii="Cooper Black" w:hAnsi="Cooper Black"/>
          <w:sz w:val="28"/>
          <w:szCs w:val="28"/>
        </w:rPr>
        <w:lastRenderedPageBreak/>
        <w:t>Percent Practice</w:t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_______</w:t>
      </w:r>
    </w:p>
    <w:p w:rsidR="006319C8" w:rsidRDefault="006319C8" w:rsidP="006319C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</w:t>
      </w:r>
      <w:proofErr w:type="gramStart"/>
      <w:r>
        <w:t>:_</w:t>
      </w:r>
      <w:proofErr w:type="gramEnd"/>
      <w:r>
        <w:t>_____________</w:t>
      </w:r>
      <w:r>
        <w:tab/>
      </w:r>
      <w:r>
        <w:tab/>
        <w:t>Period:_______</w:t>
      </w:r>
    </w:p>
    <w:p w:rsidR="006319C8" w:rsidRPr="00856FED" w:rsidRDefault="006319C8" w:rsidP="006319C8">
      <w:pPr>
        <w:rPr>
          <w:b/>
          <w:sz w:val="2"/>
        </w:rPr>
      </w:pPr>
    </w:p>
    <w:p w:rsidR="006319C8" w:rsidRDefault="006319C8" w:rsidP="006319C8">
      <w:pPr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549F8220" wp14:editId="064FE8FC">
                <wp:simplePos x="0" y="0"/>
                <wp:positionH relativeFrom="column">
                  <wp:posOffset>-76200</wp:posOffset>
                </wp:positionH>
                <wp:positionV relativeFrom="paragraph">
                  <wp:posOffset>1075690</wp:posOffset>
                </wp:positionV>
                <wp:extent cx="2798859" cy="3247292"/>
                <wp:effectExtent l="0" t="0" r="20955" b="1079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8859" cy="324729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DFC9F9B" id="Rectangle 1" o:spid="_x0000_s1026" style="position:absolute;margin-left:-6pt;margin-top:84.7pt;width:220.4pt;height:255.7pt;z-index:2516751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" filled="f" strokecolor="black [3213]" strokeweight="2pt"/>
            </w:pict>
          </mc:Fallback>
        </mc:AlternateContent>
      </w:r>
      <w:r>
        <w:rPr>
          <w:noProof/>
        </w:rPr>
        <w:drawing>
          <wp:inline distT="0" distB="0" distL="0" distR="0" wp14:anchorId="42A9B97A" wp14:editId="043D646D">
            <wp:extent cx="3552092" cy="711427"/>
            <wp:effectExtent l="76200" t="76200" r="125095" b="127000"/>
            <wp:docPr id="7" name="Picture 7" descr="http://algebraregentsprep.weebly.com/uploads/2/8/8/5/28856389/5697278.gif?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lgebraregentsprep.weebly.com/uploads/2/8/8/5/28856389/5697278.gif?456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7242"/>
                    <a:stretch/>
                  </pic:blipFill>
                  <pic:spPr bwMode="auto">
                    <a:xfrm>
                      <a:off x="0" y="0"/>
                      <a:ext cx="3593262" cy="719673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9C8" w:rsidRDefault="006319C8" w:rsidP="006319C8">
      <w:pPr>
        <w:rPr>
          <w:u w:val="single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42425AAD" wp14:editId="069D77B7">
                <wp:simplePos x="0" y="0"/>
                <wp:positionH relativeFrom="column">
                  <wp:posOffset>3546231</wp:posOffset>
                </wp:positionH>
                <wp:positionV relativeFrom="paragraph">
                  <wp:posOffset>8255</wp:posOffset>
                </wp:positionV>
                <wp:extent cx="2798859" cy="3276600"/>
                <wp:effectExtent l="0" t="0" r="20955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8859" cy="32766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6B7B7E6" id="Rectangle 2" o:spid="_x0000_s1026" style="position:absolute;margin-left:279.25pt;margin-top:.65pt;width:220.4pt;height:258pt;z-index:2516761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" filled="f" strokecolor="black [3213]" strokeweight="2pt"/>
            </w:pict>
          </mc:Fallback>
        </mc:AlternateContent>
      </w:r>
      <w:r w:rsidRPr="00F4396D">
        <w:rPr>
          <w:u w:val="single"/>
        </w:rPr>
        <w:t xml:space="preserve">Finding a percent </w:t>
      </w:r>
      <w:r>
        <w:rPr>
          <w:u w:val="single"/>
        </w:rPr>
        <w:t xml:space="preserve">(part) </w:t>
      </w:r>
      <w:r w:rsidRPr="00F4396D">
        <w:rPr>
          <w:u w:val="single"/>
        </w:rPr>
        <w:t>of a number</w:t>
      </w:r>
      <w:r>
        <w:rPr>
          <w:u w:val="single"/>
        </w:rPr>
        <w:t xml:space="preserve"> (whole)</w:t>
      </w:r>
      <w:r w:rsidRPr="00F4396D">
        <w:rPr>
          <w:u w:val="single"/>
        </w:rPr>
        <w:t>:</w:t>
      </w:r>
      <w:r>
        <w:tab/>
      </w:r>
      <w:r>
        <w:tab/>
      </w:r>
      <w:r>
        <w:tab/>
      </w:r>
      <w:r w:rsidRPr="00F4396D">
        <w:rPr>
          <w:u w:val="single"/>
        </w:rPr>
        <w:t>Finding the whole given the percent</w:t>
      </w:r>
      <w:r>
        <w:rPr>
          <w:u w:val="single"/>
        </w:rPr>
        <w:t xml:space="preserve"> (part)</w:t>
      </w:r>
      <w:r w:rsidRPr="00F4396D">
        <w:rPr>
          <w:u w:val="single"/>
        </w:rPr>
        <w:t>:</w:t>
      </w:r>
    </w:p>
    <w:p w:rsidR="006319C8" w:rsidRDefault="006319C8" w:rsidP="006319C8">
      <w:r>
        <w:t>Example: What is 20% of 240?</w:t>
      </w:r>
      <w:r>
        <w:tab/>
      </w:r>
      <w:r>
        <w:tab/>
      </w:r>
      <w:r>
        <w:tab/>
      </w:r>
      <w:r>
        <w:tab/>
      </w:r>
      <w:r>
        <w:tab/>
        <w:t>Ex: 60 is 75% of what number?</w:t>
      </w:r>
    </w:p>
    <w:p w:rsidR="006319C8" w:rsidRDefault="006319C8" w:rsidP="006319C8">
      <w:pPr>
        <w:spacing w:after="0" w:line="240" w:lineRule="auto"/>
      </w:pPr>
      <w:r>
        <w:t xml:space="preserve">  First, set up your proportion:</w:t>
      </w:r>
      <w:r>
        <w:tab/>
      </w:r>
      <w:r>
        <w:tab/>
      </w:r>
      <w:r>
        <w:tab/>
      </w:r>
      <w:r>
        <w:tab/>
      </w:r>
      <w:r>
        <w:tab/>
        <w:t xml:space="preserve">  First, set up your proportion:</w:t>
      </w:r>
    </w:p>
    <w:p w:rsidR="006319C8" w:rsidRDefault="006319C8" w:rsidP="006319C8">
      <w:r>
        <w:t xml:space="preserve">       </w:t>
      </w:r>
      <w:r w:rsidRPr="00856FED">
        <w:rPr>
          <w:position w:val="-24"/>
        </w:rPr>
        <w:object w:dxaOrig="1080" w:dyaOrig="620">
          <v:shape id="_x0000_i1029" type="#_x0000_t75" style="width:94pt;height:40pt" o:ole="">
            <v:imagedata r:id="rId6" o:title=""/>
          </v:shape>
          <o:OLEObject Type="Embed" ProgID="Equation.DSMT4" ShapeID="_x0000_i1029" DrawAspect="Content" ObjectID="_1533740071" r:id="rId12"/>
        </w:object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 w:rsidRPr="00856FED">
        <w:rPr>
          <w:position w:val="-24"/>
        </w:rPr>
        <w:object w:dxaOrig="960" w:dyaOrig="620">
          <v:shape id="_x0000_i1030" type="#_x0000_t75" style="width:75pt;height:48pt" o:ole="">
            <v:imagedata r:id="rId8" o:title=""/>
          </v:shape>
          <o:OLEObject Type="Embed" ProgID="Equation.DSMT4" ShapeID="_x0000_i1030" DrawAspect="Content" ObjectID="_1533740072" r:id="rId13"/>
        </w:object>
      </w:r>
    </w:p>
    <w:p w:rsidR="006319C8" w:rsidRDefault="006319C8" w:rsidP="006319C8">
      <w:r>
        <w:t xml:space="preserve">  Then, solve!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Then, solve!</w:t>
      </w:r>
    </w:p>
    <w:p w:rsidR="006319C8" w:rsidRDefault="006319C8" w:rsidP="006319C8">
      <w:r>
        <w:rPr>
          <w:noProof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62066B4A" wp14:editId="2B4EDE7C">
                <wp:simplePos x="0" y="0"/>
                <wp:positionH relativeFrom="column">
                  <wp:posOffset>3726913</wp:posOffset>
                </wp:positionH>
                <wp:positionV relativeFrom="paragraph">
                  <wp:posOffset>117847</wp:posOffset>
                </wp:positionV>
                <wp:extent cx="1002323" cy="227784"/>
                <wp:effectExtent l="0" t="114300" r="0" b="115570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353155">
                          <a:off x="0" y="0"/>
                          <a:ext cx="1002323" cy="227784"/>
                        </a:xfrm>
                        <a:prstGeom prst="ellipse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2789A57" id="Oval 3" o:spid="_x0000_s1026" style="position:absolute;margin-left:293.45pt;margin-top:9.3pt;width:78.9pt;height:17.95pt;rotation:-1361887fd;z-index:2516802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" filled="f" strokecolor="#385d8a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0BBA0468" wp14:editId="7A47B696">
                <wp:simplePos x="0" y="0"/>
                <wp:positionH relativeFrom="column">
                  <wp:posOffset>3748405</wp:posOffset>
                </wp:positionH>
                <wp:positionV relativeFrom="paragraph">
                  <wp:posOffset>123282</wp:posOffset>
                </wp:positionV>
                <wp:extent cx="1002030" cy="198455"/>
                <wp:effectExtent l="0" t="114300" r="0" b="12573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39462">
                          <a:off x="0" y="0"/>
                          <a:ext cx="1002030" cy="198455"/>
                        </a:xfrm>
                        <a:prstGeom prst="ellipse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AAE2C62" id="Oval 4" o:spid="_x0000_s1026" style="position:absolute;margin-left:295.15pt;margin-top:9.7pt;width:78.9pt;height:15.65pt;rotation:1353823fd;z-index:2516792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" filled="f" strokecolor="#385d8a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2C348A29" wp14:editId="76A50F7F">
                <wp:simplePos x="0" y="0"/>
                <wp:positionH relativeFrom="column">
                  <wp:posOffset>273245</wp:posOffset>
                </wp:positionH>
                <wp:positionV relativeFrom="paragraph">
                  <wp:posOffset>87190</wp:posOffset>
                </wp:positionV>
                <wp:extent cx="1002030" cy="246561"/>
                <wp:effectExtent l="0" t="114300" r="0" b="11557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39462">
                          <a:off x="0" y="0"/>
                          <a:ext cx="1002030" cy="246561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E8479EA" id="Oval 5" o:spid="_x0000_s1026" style="position:absolute;margin-left:21.5pt;margin-top:6.85pt;width:78.9pt;height:19.4pt;rotation:1353823fd;z-index:2516771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" filled="f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35507BB7" wp14:editId="6BA6E9A1">
                <wp:simplePos x="0" y="0"/>
                <wp:positionH relativeFrom="column">
                  <wp:posOffset>210407</wp:posOffset>
                </wp:positionH>
                <wp:positionV relativeFrom="paragraph">
                  <wp:posOffset>64699</wp:posOffset>
                </wp:positionV>
                <wp:extent cx="1002323" cy="258726"/>
                <wp:effectExtent l="0" t="114300" r="0" b="103505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353155">
                          <a:off x="0" y="0"/>
                          <a:ext cx="1002323" cy="258726"/>
                        </a:xfrm>
                        <a:prstGeom prst="ellipse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CCDFF59" id="Oval 6" o:spid="_x0000_s1026" style="position:absolute;margin-left:16.55pt;margin-top:5.1pt;width:78.9pt;height:20.35pt;rotation:-1361887fd;z-index:2516782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" filled="f" strokecolor="#385d8a" strokeweight="2pt"/>
            </w:pict>
          </mc:Fallback>
        </mc:AlternateContent>
      </w:r>
      <w:r>
        <w:t xml:space="preserve">         </w:t>
      </w:r>
      <w:r w:rsidRPr="00856FED">
        <w:rPr>
          <w:position w:val="-24"/>
        </w:rPr>
        <w:object w:dxaOrig="1080" w:dyaOrig="620">
          <v:shape id="_x0000_i1031" type="#_x0000_t75" style="width:74pt;height:32pt" o:ole="">
            <v:imagedata r:id="rId6" o:title=""/>
          </v:shape>
          <o:OLEObject Type="Embed" ProgID="Equation.DSMT4" ShapeID="_x0000_i1031" DrawAspect="Content" ObjectID="_1533740073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</w:t>
      </w:r>
      <w:r w:rsidRPr="00856FED">
        <w:rPr>
          <w:position w:val="-24"/>
        </w:rPr>
        <w:object w:dxaOrig="960" w:dyaOrig="620">
          <v:shape id="_x0000_i1032" type="#_x0000_t75" style="width:45pt;height:29pt" o:ole="">
            <v:imagedata r:id="rId8" o:title=""/>
          </v:shape>
          <o:OLEObject Type="Embed" ProgID="Equation.DSMT4" ShapeID="_x0000_i1032" DrawAspect="Content" ObjectID="_1533740074" r:id="rId15"/>
        </w:object>
      </w:r>
    </w:p>
    <w:p w:rsidR="006319C8" w:rsidRDefault="006319C8" w:rsidP="006319C8">
      <w:r>
        <w:t xml:space="preserve">           20 </w:t>
      </w:r>
      <w:r>
        <w:rPr>
          <w:rFonts w:ascii="Cambria Math" w:hAnsi="Cambria Math"/>
        </w:rPr>
        <w:t xml:space="preserve">⦁ </w:t>
      </w:r>
      <w:r>
        <w:t>240 = 4800 ÷100</w:t>
      </w:r>
      <w:r>
        <w:tab/>
      </w:r>
      <w:r>
        <w:tab/>
      </w:r>
      <w:r>
        <w:tab/>
      </w:r>
      <w:r>
        <w:tab/>
      </w:r>
      <w:r>
        <w:tab/>
        <w:t xml:space="preserve">          60 </w:t>
      </w:r>
      <w:r>
        <w:rPr>
          <w:rFonts w:ascii="Cambria Math" w:hAnsi="Cambria Math"/>
        </w:rPr>
        <w:t>⦁</w:t>
      </w:r>
      <w:r>
        <w:t xml:space="preserve">100 </w:t>
      </w:r>
      <w:proofErr w:type="gramStart"/>
      <w:r>
        <w:t>=  6,000</w:t>
      </w:r>
      <w:proofErr w:type="gramEnd"/>
      <w:r>
        <w:t xml:space="preserve"> ÷75</w:t>
      </w:r>
    </w:p>
    <w:p w:rsidR="006319C8" w:rsidRPr="007D693A" w:rsidRDefault="006319C8" w:rsidP="006319C8">
      <w:pPr>
        <w:rPr>
          <w:b/>
        </w:rPr>
      </w:pPr>
      <w:r>
        <w:t xml:space="preserve">                   x = 48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x=80</w:t>
      </w:r>
    </w:p>
    <w:p w:rsidR="006319C8" w:rsidRPr="007D693A" w:rsidRDefault="006319C8" w:rsidP="006319C8">
      <w:pPr>
        <w:rPr>
          <w:b/>
        </w:rPr>
      </w:pPr>
      <w:proofErr w:type="gramStart"/>
      <w:r w:rsidRPr="007D693A">
        <w:rPr>
          <w:b/>
          <w:i/>
        </w:rPr>
        <w:t xml:space="preserve">48  </w:t>
      </w:r>
      <w:r w:rsidRPr="007D693A">
        <w:rPr>
          <w:i/>
        </w:rPr>
        <w:t>is</w:t>
      </w:r>
      <w:proofErr w:type="gramEnd"/>
      <w:r w:rsidRPr="007D693A">
        <w:rPr>
          <w:i/>
        </w:rPr>
        <w:t xml:space="preserve"> 20% of 240</w:t>
      </w:r>
      <w:r w:rsidRPr="007D693A">
        <w:rPr>
          <w:b/>
        </w:rPr>
        <w:tab/>
      </w:r>
      <w:r>
        <w:tab/>
      </w:r>
      <w:r>
        <w:tab/>
      </w:r>
      <w:r>
        <w:tab/>
      </w:r>
      <w:r>
        <w:tab/>
      </w:r>
      <w:r>
        <w:tab/>
      </w:r>
      <w:r w:rsidRPr="007D693A">
        <w:rPr>
          <w:i/>
        </w:rPr>
        <w:t>60 is 75% of</w:t>
      </w:r>
      <w:r w:rsidRPr="007D693A">
        <w:rPr>
          <w:b/>
          <w:i/>
        </w:rPr>
        <w:t xml:space="preserve"> 80</w:t>
      </w:r>
    </w:p>
    <w:p w:rsidR="006319C8" w:rsidRDefault="006319C8" w:rsidP="006319C8"/>
    <w:p w:rsidR="006319C8" w:rsidRDefault="006319C8" w:rsidP="006319C8">
      <w:r>
        <w:t>Now, you try!</w:t>
      </w:r>
    </w:p>
    <w:p w:rsidR="006319C8" w:rsidRDefault="006319C8" w:rsidP="006319C8">
      <w:pPr>
        <w:pStyle w:val="ListParagraph"/>
        <w:numPr>
          <w:ilvl w:val="0"/>
          <w:numId w:val="4"/>
        </w:numPr>
      </w:pPr>
      <w:r>
        <w:t>What is 5% of 200?</w:t>
      </w:r>
      <w:r>
        <w:tab/>
      </w:r>
      <w:r>
        <w:tab/>
      </w:r>
      <w:r>
        <w:tab/>
      </w:r>
      <w:r>
        <w:tab/>
      </w:r>
      <w:r>
        <w:tab/>
        <w:t>2) 8 is 40% of what number?</w:t>
      </w:r>
    </w:p>
    <w:p w:rsidR="006319C8" w:rsidRDefault="006319C8" w:rsidP="006319C8"/>
    <w:p w:rsidR="006319C8" w:rsidRDefault="006319C8" w:rsidP="006319C8"/>
    <w:p w:rsidR="006319C8" w:rsidRDefault="006319C8" w:rsidP="006319C8"/>
    <w:p w:rsidR="006319C8" w:rsidRDefault="006319C8" w:rsidP="006319C8">
      <w:r>
        <w:t xml:space="preserve">      3)  What is 15% of 80?</w:t>
      </w:r>
      <w:r>
        <w:tab/>
      </w:r>
      <w:r>
        <w:tab/>
      </w:r>
      <w:r>
        <w:tab/>
      </w:r>
      <w:r>
        <w:tab/>
      </w:r>
      <w:r>
        <w:tab/>
        <w:t>4) 18 is 25% of what number?</w:t>
      </w:r>
    </w:p>
    <w:p w:rsidR="006319C8" w:rsidRDefault="006319C8" w:rsidP="006319C8"/>
    <w:p w:rsidR="006319C8" w:rsidRDefault="006319C8" w:rsidP="006319C8"/>
    <w:p w:rsidR="006319C8" w:rsidRDefault="006319C8" w:rsidP="006319C8"/>
    <w:p w:rsidR="006319C8" w:rsidRDefault="006319C8" w:rsidP="006319C8">
      <w:r>
        <w:t xml:space="preserve">     5) What is 25% of 60?</w:t>
      </w:r>
      <w:r>
        <w:tab/>
      </w:r>
      <w:r>
        <w:tab/>
      </w:r>
      <w:r>
        <w:tab/>
      </w:r>
      <w:r>
        <w:tab/>
      </w:r>
      <w:r>
        <w:tab/>
        <w:t xml:space="preserve">6) 62 is 50% of what number? </w:t>
      </w:r>
    </w:p>
    <w:p w:rsidR="006319C8" w:rsidRDefault="006319C8" w:rsidP="00F4396D">
      <w:pPr>
        <w:rPr>
          <w:b/>
          <w:u w:val="single"/>
        </w:rPr>
      </w:pPr>
    </w:p>
    <w:p w:rsidR="00A46C95" w:rsidRPr="00A46C95" w:rsidRDefault="00A46C95" w:rsidP="00F4396D">
      <w:pPr>
        <w:rPr>
          <w:b/>
          <w:u w:val="single"/>
        </w:rPr>
      </w:pPr>
      <w:r w:rsidRPr="00A46C95">
        <w:rPr>
          <w:b/>
          <w:u w:val="single"/>
        </w:rPr>
        <w:lastRenderedPageBreak/>
        <w:t xml:space="preserve">Mixed Bag Problems: </w:t>
      </w:r>
    </w:p>
    <w:p w:rsidR="00A46C95" w:rsidRDefault="00A46C95" w:rsidP="00F4396D">
      <w:r>
        <w:t>Remember to set up your percent proportion for EVERY problem!  Also, check to see if you can SIMPLIFY before solving!</w:t>
      </w:r>
    </w:p>
    <w:p w:rsidR="002C1B5F" w:rsidRDefault="002C1B5F" w:rsidP="00F4396D">
      <w:r>
        <w:t>7)</w:t>
      </w:r>
      <w:r w:rsidR="00A46C95" w:rsidRPr="00A46C95">
        <w:t xml:space="preserve"> </w:t>
      </w:r>
      <w:r w:rsidR="00A46C95">
        <w:t>36 is 75% of what number?</w:t>
      </w:r>
      <w:r>
        <w:tab/>
      </w:r>
      <w:r>
        <w:tab/>
      </w:r>
      <w:r>
        <w:tab/>
      </w:r>
      <w:r>
        <w:tab/>
      </w:r>
      <w:r>
        <w:tab/>
        <w:t xml:space="preserve">8) </w:t>
      </w:r>
      <w:r w:rsidR="00A46C95">
        <w:t>What is 110% of 20?</w:t>
      </w:r>
      <w:r w:rsidR="00A46C95">
        <w:tab/>
      </w:r>
    </w:p>
    <w:p w:rsidR="002C1B5F" w:rsidRDefault="002C1B5F" w:rsidP="00F4396D"/>
    <w:p w:rsidR="002C1B5F" w:rsidRDefault="002C1B5F" w:rsidP="00F4396D"/>
    <w:p w:rsidR="002C1B5F" w:rsidRDefault="002C1B5F" w:rsidP="00F4396D"/>
    <w:p w:rsidR="002C1B5F" w:rsidRDefault="00A46C95" w:rsidP="00F4396D">
      <w:r>
        <w:t>9) What is 5% of 80</w:t>
      </w:r>
      <w:r w:rsidR="002C1B5F">
        <w:t>?</w:t>
      </w:r>
      <w:r w:rsidR="002C1B5F">
        <w:tab/>
      </w:r>
      <w:r w:rsidR="002C1B5F">
        <w:tab/>
      </w:r>
      <w:r w:rsidR="002C1B5F">
        <w:tab/>
      </w:r>
      <w:r w:rsidR="002C1B5F">
        <w:tab/>
      </w:r>
      <w:r w:rsidR="002C1B5F">
        <w:tab/>
      </w:r>
      <w:r w:rsidR="002C1B5F">
        <w:tab/>
        <w:t>10) 8 is 10% of what number?</w:t>
      </w:r>
    </w:p>
    <w:p w:rsidR="002C1B5F" w:rsidRDefault="002C1B5F" w:rsidP="00F4396D"/>
    <w:p w:rsidR="002C1B5F" w:rsidRDefault="002C1B5F" w:rsidP="00F4396D"/>
    <w:p w:rsidR="002C1B5F" w:rsidRDefault="002C1B5F" w:rsidP="00F4396D"/>
    <w:p w:rsidR="002C1B5F" w:rsidRDefault="002C1B5F" w:rsidP="00F4396D">
      <w:r>
        <w:t>11) What is 10% of 5</w:t>
      </w:r>
      <w:r w:rsidR="00A46C95">
        <w:t>6</w:t>
      </w:r>
      <w:r>
        <w:t>?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2) </w:t>
      </w:r>
      <w:r w:rsidR="00BF3E8E">
        <w:t>35 is 100% of what number?</w:t>
      </w:r>
    </w:p>
    <w:p w:rsidR="00A46C95" w:rsidRDefault="00A46C95" w:rsidP="00F4396D"/>
    <w:p w:rsidR="00A46C95" w:rsidRDefault="00A46C95" w:rsidP="00F4396D"/>
    <w:p w:rsidR="00BF3E8E" w:rsidRDefault="00BF3E8E" w:rsidP="00F4396D"/>
    <w:p w:rsidR="00BF3E8E" w:rsidRDefault="00BF3E8E" w:rsidP="00F4396D">
      <w:r>
        <w:t>13)  H&amp;M has is having a 20% off sale on winter boots!  If Maddie wants to buy a pair that originally costs $40, how much will she save?  (Hint: Find 20% of $40.)</w:t>
      </w:r>
    </w:p>
    <w:p w:rsidR="00BF3E8E" w:rsidRDefault="00BF3E8E" w:rsidP="00F4396D"/>
    <w:p w:rsidR="00BF3E8E" w:rsidRDefault="00BF3E8E" w:rsidP="00F4396D"/>
    <w:p w:rsidR="00BF3E8E" w:rsidRDefault="00BF3E8E" w:rsidP="00F4396D"/>
    <w:p w:rsidR="00BF3E8E" w:rsidRDefault="00BF3E8E" w:rsidP="00F4396D">
      <w:r>
        <w:t xml:space="preserve">14) The sixth-grade teachers ate 90% of the candies from a bag of Jolly Ranchers.  If they ate a total of 54 candies, how many candies were in the FULL bag? </w:t>
      </w:r>
    </w:p>
    <w:p w:rsidR="00BF3E8E" w:rsidRDefault="00BF3E8E" w:rsidP="00F4396D"/>
    <w:p w:rsidR="00BF3E8E" w:rsidRDefault="00BF3E8E" w:rsidP="00F4396D"/>
    <w:p w:rsidR="00BF3E8E" w:rsidRDefault="00BF3E8E" w:rsidP="00F4396D"/>
    <w:p w:rsidR="00BF3E8E" w:rsidRDefault="00BF3E8E" w:rsidP="00F4396D">
      <w:r>
        <w:t xml:space="preserve">15) Silly Sally solved the problem below incorrectly.  </w:t>
      </w:r>
      <w:r>
        <w:tab/>
        <w:t>a. What did she do wrong</w:t>
      </w:r>
      <w:proofErr w:type="gramStart"/>
      <w:r>
        <w:t>?_</w:t>
      </w:r>
      <w:proofErr w:type="gramEnd"/>
      <w:r>
        <w:t>____________________________</w:t>
      </w:r>
    </w:p>
    <w:p w:rsidR="00BF3E8E" w:rsidRDefault="00BF3E8E" w:rsidP="00F4396D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________________________________________________</w:t>
      </w:r>
    </w:p>
    <w:p w:rsidR="00A46C95" w:rsidRDefault="00BF3E8E" w:rsidP="00F4396D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b. Solve it correctly:</w:t>
      </w:r>
      <w:r>
        <w:tab/>
      </w:r>
      <w:r>
        <w:tab/>
      </w:r>
    </w:p>
    <w:p w:rsidR="006319C8" w:rsidRDefault="006319C8" w:rsidP="00F4396D"/>
    <w:p w:rsidR="006319C8" w:rsidRDefault="006319C8" w:rsidP="00F4396D"/>
    <w:p w:rsidR="006319C8" w:rsidRPr="00A46C95" w:rsidRDefault="006319C8" w:rsidP="006319C8">
      <w:pPr>
        <w:rPr>
          <w:b/>
          <w:u w:val="single"/>
        </w:rPr>
      </w:pPr>
      <w:r w:rsidRPr="00A46C95">
        <w:rPr>
          <w:b/>
          <w:u w:val="single"/>
        </w:rPr>
        <w:lastRenderedPageBreak/>
        <w:t xml:space="preserve">Mixed Bag Problems: </w:t>
      </w:r>
    </w:p>
    <w:p w:rsidR="006319C8" w:rsidRDefault="006319C8" w:rsidP="006319C8">
      <w:r>
        <w:t>Remember to set up your percent proportion for EVERY problem!  Also, check to see if you can SIMPLIFY before solving!</w:t>
      </w:r>
    </w:p>
    <w:p w:rsidR="006319C8" w:rsidRDefault="006319C8" w:rsidP="006319C8">
      <w:r>
        <w:t>7)</w:t>
      </w:r>
      <w:r w:rsidRPr="00A46C95">
        <w:t xml:space="preserve"> </w:t>
      </w:r>
      <w:r>
        <w:t>36 is 75% of what number?</w:t>
      </w:r>
      <w:r>
        <w:tab/>
      </w:r>
      <w:r>
        <w:tab/>
      </w:r>
      <w:r>
        <w:tab/>
      </w:r>
      <w:r>
        <w:tab/>
      </w:r>
      <w:r>
        <w:tab/>
        <w:t>8) What is 110% of 20?</w:t>
      </w:r>
      <w:r>
        <w:tab/>
      </w:r>
    </w:p>
    <w:p w:rsidR="006319C8" w:rsidRDefault="006319C8" w:rsidP="006319C8"/>
    <w:p w:rsidR="006319C8" w:rsidRDefault="006319C8" w:rsidP="006319C8"/>
    <w:p w:rsidR="006319C8" w:rsidRDefault="006319C8" w:rsidP="006319C8"/>
    <w:p w:rsidR="006319C8" w:rsidRDefault="006319C8" w:rsidP="006319C8">
      <w:r>
        <w:t>9) What is 5% of 80?</w:t>
      </w:r>
      <w:r>
        <w:tab/>
      </w:r>
      <w:r>
        <w:tab/>
      </w:r>
      <w:r>
        <w:tab/>
      </w:r>
      <w:r>
        <w:tab/>
      </w:r>
      <w:r>
        <w:tab/>
      </w:r>
      <w:r>
        <w:tab/>
        <w:t>10) 8 is 10% of what number?</w:t>
      </w:r>
    </w:p>
    <w:p w:rsidR="006319C8" w:rsidRDefault="006319C8" w:rsidP="006319C8"/>
    <w:p w:rsidR="006319C8" w:rsidRDefault="006319C8" w:rsidP="006319C8"/>
    <w:p w:rsidR="006319C8" w:rsidRDefault="006319C8" w:rsidP="006319C8"/>
    <w:p w:rsidR="006319C8" w:rsidRDefault="006319C8" w:rsidP="006319C8">
      <w:r>
        <w:t>11) What is 10% of 56?</w:t>
      </w:r>
      <w:r>
        <w:tab/>
      </w:r>
      <w:r>
        <w:tab/>
      </w:r>
      <w:r>
        <w:tab/>
      </w:r>
      <w:r>
        <w:tab/>
      </w:r>
      <w:r>
        <w:tab/>
      </w:r>
      <w:r>
        <w:tab/>
        <w:t>12) 35 is 100% of what number?</w:t>
      </w:r>
    </w:p>
    <w:p w:rsidR="006319C8" w:rsidRDefault="006319C8" w:rsidP="006319C8"/>
    <w:p w:rsidR="006319C8" w:rsidRDefault="006319C8" w:rsidP="006319C8"/>
    <w:p w:rsidR="006319C8" w:rsidRDefault="006319C8" w:rsidP="006319C8"/>
    <w:p w:rsidR="006319C8" w:rsidRDefault="006319C8" w:rsidP="006319C8">
      <w:r>
        <w:t>13)  H&amp;M has is having a 20% off sale on winter boots!  If Maddie wants to buy a pair that originally costs $40, how much will she save?  (Hint: Find 20% of $40.)</w:t>
      </w:r>
    </w:p>
    <w:p w:rsidR="006319C8" w:rsidRDefault="006319C8" w:rsidP="006319C8"/>
    <w:p w:rsidR="006319C8" w:rsidRDefault="006319C8" w:rsidP="006319C8"/>
    <w:p w:rsidR="006319C8" w:rsidRDefault="006319C8" w:rsidP="006319C8"/>
    <w:p w:rsidR="006319C8" w:rsidRDefault="006319C8" w:rsidP="006319C8">
      <w:r>
        <w:t xml:space="preserve">14) The sixth-grade teachers ate 90% of the candies from a bag of Jolly Ranchers.  If they ate a total of 54 candies, how many candies were in the FULL bag? </w:t>
      </w:r>
    </w:p>
    <w:p w:rsidR="006319C8" w:rsidRDefault="006319C8" w:rsidP="006319C8"/>
    <w:p w:rsidR="006319C8" w:rsidRDefault="006319C8" w:rsidP="006319C8"/>
    <w:p w:rsidR="006319C8" w:rsidRDefault="006319C8" w:rsidP="006319C8"/>
    <w:p w:rsidR="006319C8" w:rsidRDefault="006319C8" w:rsidP="006319C8">
      <w:r>
        <w:t xml:space="preserve">15) Silly Sally solved the problem below incorrectly.  </w:t>
      </w:r>
      <w:r>
        <w:tab/>
        <w:t>a. What did she do wrong</w:t>
      </w:r>
      <w:proofErr w:type="gramStart"/>
      <w:r>
        <w:t>?_</w:t>
      </w:r>
      <w:proofErr w:type="gramEnd"/>
      <w:r>
        <w:t>____________________________</w:t>
      </w:r>
    </w:p>
    <w:p w:rsidR="006319C8" w:rsidRDefault="006319C8" w:rsidP="006319C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________________________________________________</w:t>
      </w:r>
    </w:p>
    <w:p w:rsidR="006319C8" w:rsidRDefault="006319C8" w:rsidP="006319C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b. Solve it correctly:</w:t>
      </w:r>
      <w:r>
        <w:tab/>
      </w:r>
      <w:r>
        <w:tab/>
      </w:r>
    </w:p>
    <w:p w:rsidR="006319C8" w:rsidRDefault="006319C8" w:rsidP="00F4396D">
      <w:bookmarkStart w:id="0" w:name="_GoBack"/>
      <w:bookmarkEnd w:id="0"/>
    </w:p>
    <w:sectPr w:rsidR="006319C8" w:rsidSect="00F4396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903579"/>
    <w:multiLevelType w:val="hybridMultilevel"/>
    <w:tmpl w:val="55D4FA5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26292B"/>
    <w:multiLevelType w:val="hybridMultilevel"/>
    <w:tmpl w:val="55D4FA5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5E2757"/>
    <w:multiLevelType w:val="hybridMultilevel"/>
    <w:tmpl w:val="976806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955E29"/>
    <w:multiLevelType w:val="hybridMultilevel"/>
    <w:tmpl w:val="55D4FA5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396D"/>
    <w:rsid w:val="000C3A2B"/>
    <w:rsid w:val="002C1B5F"/>
    <w:rsid w:val="0035614D"/>
    <w:rsid w:val="006319C8"/>
    <w:rsid w:val="007D693A"/>
    <w:rsid w:val="00856FED"/>
    <w:rsid w:val="00A349F6"/>
    <w:rsid w:val="00A46C95"/>
    <w:rsid w:val="00BF3E8E"/>
    <w:rsid w:val="00C84E53"/>
    <w:rsid w:val="00F439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docId w15:val="{537F2CAD-BD3B-4787-B8D5-1B919799F4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4396D"/>
    <w:pPr>
      <w:ind w:left="720"/>
      <w:contextualSpacing/>
    </w:pPr>
  </w:style>
  <w:style w:type="table" w:styleId="TableGrid">
    <w:name w:val="Table Grid"/>
    <w:basedOn w:val="TableNormal"/>
    <w:uiPriority w:val="59"/>
    <w:rsid w:val="002C1B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D693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693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image" Target="media/image1.gif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4</Pages>
  <Words>511</Words>
  <Characters>291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4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rie Newman</dc:creator>
  <cp:lastModifiedBy>Audra Bothers</cp:lastModifiedBy>
  <cp:revision>5</cp:revision>
  <cp:lastPrinted>2016-08-26T22:08:00Z</cp:lastPrinted>
  <dcterms:created xsi:type="dcterms:W3CDTF">2015-10-05T19:08:00Z</dcterms:created>
  <dcterms:modified xsi:type="dcterms:W3CDTF">2016-08-26T2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